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36" r:id="rId2"/>
    <p:sldId id="780" r:id="rId3"/>
    <p:sldId id="781" r:id="rId4"/>
    <p:sldId id="782" r:id="rId5"/>
    <p:sldId id="784" r:id="rId6"/>
    <p:sldId id="785" r:id="rId7"/>
    <p:sldId id="786" r:id="rId8"/>
    <p:sldId id="787" r:id="rId9"/>
    <p:sldId id="788" r:id="rId10"/>
    <p:sldId id="791" r:id="rId11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4AF"/>
    <a:srgbClr val="FF2E62"/>
    <a:srgbClr val="FF5781"/>
    <a:srgbClr val="E6B02A"/>
    <a:srgbClr val="54C0E2"/>
    <a:srgbClr val="FF4775"/>
    <a:srgbClr val="EBC053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9877" autoAdjust="0"/>
    <p:restoredTop sz="95833" autoAdjust="0"/>
  </p:normalViewPr>
  <p:slideViewPr>
    <p:cSldViewPr>
      <p:cViewPr varScale="1">
        <p:scale>
          <a:sx n="70" d="100"/>
          <a:sy n="70" d="100"/>
        </p:scale>
        <p:origin x="159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4932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04801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SA 12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12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 dirty="0"/>
              <a:t>Probabilistic System Analysi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</p:grpSp>
      <p:grpSp>
        <p:nvGrpSpPr>
          <p:cNvPr id="18" name="Group 17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" y="279400"/>
            <a:ext cx="9117013" cy="4492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09748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74960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31718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6" r:id="rId2"/>
    <p:sldLayoutId id="2147483687" r:id="rId3"/>
    <p:sldLayoutId id="2147483662" r:id="rId4"/>
    <p:sldLayoutId id="2147483688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/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endParaRPr lang="en-US" sz="1400"/>
          </a:p>
        </p:txBody>
      </p:sp>
      <p:sp>
        <p:nvSpPr>
          <p:cNvPr id="1331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endParaRPr lang="id-ID" sz="14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663825"/>
            <a:ext cx="89995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2800" b="1" dirty="0">
                <a:solidFill>
                  <a:srgbClr val="FF2E62"/>
                </a:solidFill>
              </a:rPr>
              <a:t>Chapter 9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159125"/>
            <a:ext cx="899953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3200" b="1" dirty="0">
                <a:solidFill>
                  <a:schemeClr val="tx1"/>
                </a:solidFill>
              </a:rPr>
              <a:t>One- and Two-Sample </a:t>
            </a:r>
            <a:br>
              <a:rPr lang="en-US" sz="3200" b="1" dirty="0">
                <a:solidFill>
                  <a:schemeClr val="tx1"/>
                </a:solidFill>
              </a:rPr>
            </a:br>
            <a:r>
              <a:rPr lang="en-US" sz="3200" b="1" dirty="0">
                <a:solidFill>
                  <a:schemeClr val="tx1"/>
                </a:solidFill>
              </a:rPr>
              <a:t>Estimation Problem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One- and Two-Sample Estimation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1" grpId="0" build="p" bldLvl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8CC65984-4CD7-45F3-9866-4E0520387E0D}"/>
              </a:ext>
            </a:extLst>
          </p:cNvPr>
          <p:cNvSpPr/>
          <p:nvPr/>
        </p:nvSpPr>
        <p:spPr bwMode="auto">
          <a:xfrm>
            <a:off x="2224790" y="5923890"/>
            <a:ext cx="1665185" cy="430435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2235423" y="4157602"/>
            <a:ext cx="1665185" cy="430435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Estimating the Mean</a:t>
            </a:r>
            <a:r>
              <a:rPr lang="en-ID" altLang="en-US" sz="3200" dirty="0"/>
              <a:t> (known </a:t>
            </a:r>
            <a:r>
              <a:rPr lang="el-GR" altLang="en-US" sz="3200" i="1" dirty="0"/>
              <a:t>σ</a:t>
            </a:r>
            <a:r>
              <a:rPr lang="en-ID" altLang="en-US" sz="3200" dirty="0"/>
              <a:t>)</a:t>
            </a:r>
            <a:endParaRPr lang="en-US" sz="3200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.4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ingle Sample: Estimating the Mean</a:t>
            </a:r>
          </a:p>
        </p:txBody>
      </p:sp>
      <p:grpSp>
        <p:nvGrpSpPr>
          <p:cNvPr id="7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43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average zinc concentration recovered from a sample of zinc measurements in 36 different locations is found to be 2.6 g/ml.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Find the 95% and 99% confidence intervals for the mean zinc concentration in the river. Assume that the population standard deviation is 0.3.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0" y="24511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2723"/>
              </p:ext>
            </p:extLst>
          </p:nvPr>
        </p:nvGraphicFramePr>
        <p:xfrm>
          <a:off x="377825" y="2663915"/>
          <a:ext cx="15827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663915"/>
                        <a:ext cx="15827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73306"/>
              </p:ext>
            </p:extLst>
          </p:nvPr>
        </p:nvGraphicFramePr>
        <p:xfrm>
          <a:off x="465027" y="3079130"/>
          <a:ext cx="1177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27" y="3079130"/>
                        <a:ext cx="1177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5343415" y="3687609"/>
            <a:ext cx="36957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Degree of confidence 95%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938"/>
              </p:ext>
            </p:extLst>
          </p:nvPr>
        </p:nvGraphicFramePr>
        <p:xfrm>
          <a:off x="376127" y="3454785"/>
          <a:ext cx="4368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717640" imgH="457200" progId="Equation.DSMT4">
                  <p:embed/>
                </p:oleObj>
              </mc:Choice>
              <mc:Fallback>
                <p:oleObj name="Equation" r:id="rId7" imgW="27176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27" y="3454785"/>
                        <a:ext cx="4368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340"/>
              </p:ext>
            </p:extLst>
          </p:nvPr>
        </p:nvGraphicFramePr>
        <p:xfrm>
          <a:off x="2331927" y="4210435"/>
          <a:ext cx="1446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927" y="4210435"/>
                        <a:ext cx="14462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0089"/>
              </p:ext>
            </p:extLst>
          </p:nvPr>
        </p:nvGraphicFramePr>
        <p:xfrm>
          <a:off x="551080" y="4892840"/>
          <a:ext cx="1320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80" y="4892840"/>
                        <a:ext cx="1320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5343415" y="5445355"/>
            <a:ext cx="36957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Degree of confidence 99%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61399"/>
              </p:ext>
            </p:extLst>
          </p:nvPr>
        </p:nvGraphicFramePr>
        <p:xfrm>
          <a:off x="341530" y="5213580"/>
          <a:ext cx="46751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2908080" imgH="457200" progId="Equation.DSMT4">
                  <p:embed/>
                </p:oleObj>
              </mc:Choice>
              <mc:Fallback>
                <p:oleObj name="Equation" r:id="rId13" imgW="29080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0" y="5213580"/>
                        <a:ext cx="46751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77874"/>
              </p:ext>
            </p:extLst>
          </p:nvPr>
        </p:nvGraphicFramePr>
        <p:xfrm>
          <a:off x="2268427" y="5980406"/>
          <a:ext cx="1568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427" y="5980406"/>
                        <a:ext cx="15684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5" grpId="0" animBg="1"/>
      <p:bldP spid="11" grpId="0" build="p"/>
      <p:bldP spid="12" grpId="0" animBg="1"/>
      <p:bldP spid="16" grpId="0" build="p"/>
      <p:bldP spid="2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lassical Methods of Estima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</a:t>
            </a:r>
            <a:r>
              <a:rPr lang="en-US" sz="2000" b="1" dirty="0">
                <a:solidFill>
                  <a:schemeClr val="tx1"/>
                </a:solidFill>
              </a:rPr>
              <a:t> point estimate</a:t>
            </a:r>
            <a:r>
              <a:rPr lang="en-US" sz="2000" dirty="0">
                <a:solidFill>
                  <a:schemeClr val="tx1"/>
                </a:solidFill>
              </a:rPr>
              <a:t> of some population parameter </a:t>
            </a:r>
            <a:r>
              <a:rPr lang="el-GR" sz="2000" i="1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 is a single value </a:t>
            </a:r>
            <a:r>
              <a:rPr lang="el-GR" sz="2000" i="1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 of a statistic </a:t>
            </a:r>
            <a:r>
              <a:rPr lang="el-GR" sz="2000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For example, the valu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of the statistic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, computed from a sample of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, is a point estimate of the population parameter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lassical Methods of Estim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731" y="990602"/>
            <a:ext cx="394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61147" y="990602"/>
            <a:ext cx="394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12446" y="1176798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75748" y="1117600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2673350"/>
            <a:ext cx="9072562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n estimator is not expected to estimate the population parameter without error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We do not expec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to estimate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exactly, but we certainly hope that it is not far off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We would always choose an estimator </a:t>
            </a:r>
            <a:r>
              <a:rPr lang="el-GR" sz="2000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 that has a mean equal to the parameter estimated. An estimator possessing this property is said to be </a:t>
            </a:r>
            <a:r>
              <a:rPr lang="en-US" sz="2000" b="1" dirty="0">
                <a:solidFill>
                  <a:schemeClr val="tx1"/>
                </a:solidFill>
              </a:rPr>
              <a:t>unbiased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15994" y="2925096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69727" y="3657356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82344" y="4925346"/>
            <a:ext cx="8964000" cy="1081754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5059108"/>
            <a:ext cx="8964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 statistic </a:t>
            </a:r>
            <a:r>
              <a:rPr lang="el-GR" sz="2000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 is said to be an unbiased estimator of the parameter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l-GR" sz="2000" i="1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 if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32224" y="4927083"/>
            <a:ext cx="3946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^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83821"/>
              </p:ext>
            </p:extLst>
          </p:nvPr>
        </p:nvGraphicFramePr>
        <p:xfrm>
          <a:off x="771525" y="5403850"/>
          <a:ext cx="16906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39600" imgH="266400" progId="Equation.DSMT4">
                  <p:embed/>
                </p:oleObj>
              </mc:Choice>
              <mc:Fallback>
                <p:oleObj name="Equation" r:id="rId3" imgW="9396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403850"/>
                        <a:ext cx="16906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/>
      <p:bldP spid="8" grpId="0"/>
      <p:bldP spid="9" grpId="0"/>
      <p:bldP spid="10" grpId="0"/>
      <p:bldP spid="11" grpId="0" uiExpand="1" build="p"/>
      <p:bldP spid="12" grpId="0"/>
      <p:bldP spid="13" grpId="0"/>
      <p:bldP spid="14" grpId="0" animBg="1"/>
      <p:bldP spid="15" grpId="0" build="p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lassical Methods of Estima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we consider all possible </a:t>
            </a:r>
            <a:r>
              <a:rPr lang="en-US" sz="2000" u="sng" dirty="0">
                <a:solidFill>
                  <a:schemeClr val="tx1"/>
                </a:solidFill>
              </a:rPr>
              <a:t>unbiased</a:t>
            </a:r>
            <a:r>
              <a:rPr lang="en-US" sz="2000" dirty="0">
                <a:solidFill>
                  <a:schemeClr val="tx1"/>
                </a:solidFill>
              </a:rPr>
              <a:t> estimators of some parameter </a:t>
            </a:r>
            <a:r>
              <a:rPr lang="el-GR" sz="2000" i="1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, the one with the smallest variance is called the </a:t>
            </a:r>
            <a:r>
              <a:rPr lang="en-US" sz="2000" b="1" dirty="0">
                <a:solidFill>
                  <a:schemeClr val="tx1"/>
                </a:solidFill>
              </a:rPr>
              <a:t>most efficient estimator </a:t>
            </a:r>
            <a:r>
              <a:rPr lang="en-US" sz="2000" dirty="0">
                <a:solidFill>
                  <a:schemeClr val="tx1"/>
                </a:solidFill>
              </a:rPr>
              <a:t>of </a:t>
            </a:r>
            <a:r>
              <a:rPr lang="el-GR" sz="2000" i="1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lassical Methods of Estimation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82344" y="835946"/>
            <a:ext cx="8964000" cy="903954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561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38350" y="2673350"/>
            <a:ext cx="56769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82700" y="5518150"/>
            <a:ext cx="697865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 most efficient estimator is </a:t>
            </a:r>
            <a:r>
              <a:rPr lang="el-GR" sz="1600" b="1" dirty="0">
                <a:solidFill>
                  <a:schemeClr val="tx1"/>
                </a:solidFill>
              </a:rPr>
              <a:t>Θ</a:t>
            </a:r>
            <a:r>
              <a:rPr lang="en-US" sz="1600" b="1" baseline="-25000" dirty="0">
                <a:solidFill>
                  <a:schemeClr val="tx1"/>
                </a:solidFill>
              </a:rPr>
              <a:t>1</a:t>
            </a:r>
            <a:endParaRPr lang="el-GR" sz="1600" b="1" baseline="-25000" dirty="0">
              <a:solidFill>
                <a:schemeClr val="tx1"/>
              </a:solidFill>
            </a:endParaRP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Which one is more efficient between </a:t>
            </a:r>
            <a:r>
              <a:rPr lang="el-GR" sz="1600" b="1" dirty="0">
                <a:solidFill>
                  <a:schemeClr val="tx1"/>
                </a:solidFill>
              </a:rPr>
              <a:t>Θ</a:t>
            </a:r>
            <a:r>
              <a:rPr lang="en-US" sz="1600" b="1" baseline="-25000" dirty="0">
                <a:solidFill>
                  <a:schemeClr val="tx1"/>
                </a:solidFill>
              </a:rPr>
              <a:t>2 </a:t>
            </a:r>
            <a:r>
              <a:rPr lang="en-US" sz="1600" b="1" dirty="0">
                <a:solidFill>
                  <a:schemeClr val="tx1"/>
                </a:solidFill>
              </a:rPr>
              <a:t>and </a:t>
            </a:r>
            <a:r>
              <a:rPr lang="el-GR" sz="1600" b="1" dirty="0">
                <a:solidFill>
                  <a:schemeClr val="tx1"/>
                </a:solidFill>
              </a:rPr>
              <a:t>Θ</a:t>
            </a:r>
            <a:r>
              <a:rPr lang="en-US" sz="1600" b="1" baseline="-25000" dirty="0">
                <a:solidFill>
                  <a:schemeClr val="tx1"/>
                </a:solidFill>
              </a:rPr>
              <a:t>3</a:t>
            </a:r>
            <a:r>
              <a:rPr lang="en-US" sz="1600" b="1" dirty="0">
                <a:solidFill>
                  <a:schemeClr val="tx1"/>
                </a:solidFill>
              </a:rPr>
              <a:t>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81294" y="5340350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57402" y="5607050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72456" y="5607050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^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6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animBg="1"/>
      <p:bldP spid="8" grpId="0" uiExpand="1" build="p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Interval Estimatio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69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Even the most efficient unbiased estimate is unlikely to estimate the population parameter exactly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t is unlikely that a point estimate from a given sample will be exactly equal to the population parameter it is supposed to estimat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So, there are many situations in which it is preferable to determine an interval within which we would expect to find the value of the parameter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Such an interval is called an </a:t>
            </a:r>
            <a:r>
              <a:rPr lang="en-US" sz="2000" b="1" dirty="0">
                <a:solidFill>
                  <a:schemeClr val="tx1"/>
                </a:solidFill>
              </a:rPr>
              <a:t>interval estimation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lassical Methods of Estimation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BCA6AC1F-9DF0-4882-8BB4-E1F67DB8D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4104075"/>
            <a:ext cx="9072562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n interval estimate of a population parameter </a:t>
            </a:r>
            <a:r>
              <a:rPr lang="el-GR" sz="2000" i="1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 is an interval of the form               , where    and    depend on the value of the statistic     for a particular sample and also on the sampling distribution of   .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xmlns="" id="{6BC1D265-7702-47E3-AB27-4CD2C5238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55126"/>
              </p:ext>
            </p:extLst>
          </p:nvPr>
        </p:nvGraphicFramePr>
        <p:xfrm>
          <a:off x="1627071" y="4400936"/>
          <a:ext cx="1162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xmlns="" id="{C012A4A5-28FB-48F1-B4BC-9377826DA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071" y="4400936"/>
                        <a:ext cx="1162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4655A33-9D5B-470F-A5A6-98C43E460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45552"/>
              </p:ext>
            </p:extLst>
          </p:nvPr>
        </p:nvGraphicFramePr>
        <p:xfrm>
          <a:off x="1504342" y="4735181"/>
          <a:ext cx="263808" cy="34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1596D7AA-EECE-4089-B7C4-4B14805FB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4342" y="4735181"/>
                        <a:ext cx="263808" cy="34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CE2E3FEE-6A7F-4993-86AE-5B0559BF7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54186"/>
              </p:ext>
            </p:extLst>
          </p:nvPr>
        </p:nvGraphicFramePr>
        <p:xfrm>
          <a:off x="2238501" y="5019306"/>
          <a:ext cx="263808" cy="34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BCD0B5BB-F5E2-4603-AF01-DD1021EDD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8501" y="5019306"/>
                        <a:ext cx="263808" cy="34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xmlns="" id="{EA7D5D9F-B487-4D75-977A-7D8F492B0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27151"/>
              </p:ext>
            </p:extLst>
          </p:nvPr>
        </p:nvGraphicFramePr>
        <p:xfrm>
          <a:off x="3869405" y="4387842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xmlns="" id="{54D827A3-03CE-4F2C-AF18-3B3871048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405" y="4387842"/>
                        <a:ext cx="285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xmlns="" id="{7C1B4649-0B98-4681-8863-BBD57F289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14630"/>
              </p:ext>
            </p:extLst>
          </p:nvPr>
        </p:nvGraphicFramePr>
        <p:xfrm>
          <a:off x="4682459" y="4417870"/>
          <a:ext cx="306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xmlns="" id="{26A28ACC-DFFC-4706-B0A2-516C7A16A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459" y="4417870"/>
                        <a:ext cx="3063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Interpretation of Interval Estimate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, for instance, we find    and     such that 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lassical Methods of Estimation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1712733"/>
            <a:ext cx="9072562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or 0 &l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altLang="en-US" i="1" dirty="0">
                <a:solidFill>
                  <a:schemeClr val="tx1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lt; 1, then we have a probability of 1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–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altLang="en-US" i="1" dirty="0">
                <a:solidFill>
                  <a:schemeClr val="tx1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en-US" sz="2000" dirty="0">
                <a:solidFill>
                  <a:schemeClr val="tx1"/>
                </a:solidFill>
              </a:rPr>
              <a:t> of selecting a random sample that will produce an interval containing </a:t>
            </a:r>
            <a:r>
              <a:rPr lang="el-GR" sz="2000" i="1" dirty="0">
                <a:solidFill>
                  <a:schemeClr val="tx1"/>
                </a:solidFill>
              </a:rPr>
              <a:t>θ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91731"/>
              </p:ext>
            </p:extLst>
          </p:nvPr>
        </p:nvGraphicFramePr>
        <p:xfrm>
          <a:off x="782638" y="1220820"/>
          <a:ext cx="2628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220820"/>
                        <a:ext cx="2628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3083359"/>
            <a:ext cx="9072562" cy="182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interval               , computed from the selected sample, is then called a (1–</a:t>
            </a:r>
            <a:r>
              <a:rPr lang="en-US" altLang="en-US" i="1" dirty="0">
                <a:solidFill>
                  <a:schemeClr val="tx1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en-US" sz="2000" dirty="0">
                <a:solidFill>
                  <a:schemeClr val="tx1"/>
                </a:solidFill>
              </a:rPr>
              <a:t>)100% </a:t>
            </a:r>
            <a:r>
              <a:rPr lang="en-US" sz="2000" b="1" dirty="0">
                <a:solidFill>
                  <a:schemeClr val="tx1"/>
                </a:solidFill>
              </a:rPr>
              <a:t>confidence interval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fraction 1–</a:t>
            </a:r>
            <a:r>
              <a:rPr lang="en-US" altLang="en-US" i="1" dirty="0">
                <a:solidFill>
                  <a:schemeClr val="tx1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en-US" sz="2000" dirty="0">
                <a:solidFill>
                  <a:schemeClr val="tx1"/>
                </a:solidFill>
              </a:rPr>
              <a:t> is called the </a:t>
            </a:r>
            <a:r>
              <a:rPr lang="en-US" sz="2000" b="1" dirty="0">
                <a:solidFill>
                  <a:schemeClr val="tx1"/>
                </a:solidFill>
              </a:rPr>
              <a:t>confidence coefficient </a:t>
            </a:r>
            <a:r>
              <a:rPr lang="en-US" sz="2000" dirty="0">
                <a:solidFill>
                  <a:schemeClr val="tx1"/>
                </a:solidFill>
              </a:rPr>
              <a:t>or the </a:t>
            </a:r>
            <a:r>
              <a:rPr lang="en-US" sz="2000" b="1" dirty="0">
                <a:solidFill>
                  <a:schemeClr val="tx1"/>
                </a:solidFill>
              </a:rPr>
              <a:t>degree of confidence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endpoints                are called the lower and upper </a:t>
            </a:r>
            <a:r>
              <a:rPr lang="en-US" sz="2000" b="1" dirty="0">
                <a:solidFill>
                  <a:schemeClr val="tx1"/>
                </a:solidFill>
              </a:rPr>
              <a:t>confidence limit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90534"/>
              </p:ext>
            </p:extLst>
          </p:nvPr>
        </p:nvGraphicFramePr>
        <p:xfrm>
          <a:off x="2017252" y="3023955"/>
          <a:ext cx="1162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252" y="3023955"/>
                        <a:ext cx="1162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17906"/>
              </p:ext>
            </p:extLst>
          </p:nvPr>
        </p:nvGraphicFramePr>
        <p:xfrm>
          <a:off x="2358885" y="4276051"/>
          <a:ext cx="11223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698400" imgH="266400" progId="Equation.DSMT4">
                  <p:embed/>
                </p:oleObj>
              </mc:Choice>
              <mc:Fallback>
                <p:oleObj name="Equation" r:id="rId7" imgW="69840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885" y="4276051"/>
                        <a:ext cx="11223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1E7A46A-E0D5-431F-A5D8-67710DA32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87540"/>
              </p:ext>
            </p:extLst>
          </p:nvPr>
        </p:nvGraphicFramePr>
        <p:xfrm>
          <a:off x="3420951" y="810267"/>
          <a:ext cx="3444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CE2E3FEE-6A7F-4993-86AE-5B0559BF7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0951" y="810267"/>
                        <a:ext cx="3444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69A7BF56-AEB8-417F-9525-366E89B66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21985"/>
              </p:ext>
            </p:extLst>
          </p:nvPr>
        </p:nvGraphicFramePr>
        <p:xfrm>
          <a:off x="4252913" y="809625"/>
          <a:ext cx="366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28600" imgH="253800" progId="Equation.DSMT4">
                  <p:embed/>
                </p:oleObj>
              </mc:Choice>
              <mc:Fallback>
                <p:oleObj name="Equation" r:id="rId11" imgW="2286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61E7A46A-E0D5-431F-A5D8-67710DA32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2913" y="809625"/>
                        <a:ext cx="3667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10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Interpretation of Interval Estimat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us, when </a:t>
            </a:r>
            <a:r>
              <a:rPr lang="en-US" altLang="en-US" i="1" dirty="0">
                <a:solidFill>
                  <a:schemeClr val="tx1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en-US" sz="2000" dirty="0">
                <a:solidFill>
                  <a:schemeClr val="tx1"/>
                </a:solidFill>
              </a:rPr>
              <a:t> = 0.05, we have a 95% confidence interval, when 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altLang="en-US" i="1" dirty="0">
                <a:solidFill>
                  <a:schemeClr val="tx1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</a:t>
            </a:r>
            <a:r>
              <a:rPr lang="en-US" sz="2000" dirty="0">
                <a:solidFill>
                  <a:schemeClr val="tx1"/>
                </a:solidFill>
              </a:rPr>
              <a:t> = 0.01, we obtain a wider 99% confidence interval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wider the confidence interval is, the more confident we can be that the given interval contains the unknown parameter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Degree of confidence must be so chosen that the data is useful for further application.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.3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lassical Methods of Estimation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1438" y="3384550"/>
            <a:ext cx="9072562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For example, it is better to be 95% confident that the average life of a certain television transistor is between 6 and 7 years than to be 99% confident that it is between 3 and 10 yea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Single Sample: Estimating the Mean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We already found out previously, tha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likely to be a very accurate estimate of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when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is larg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us now consider the interval estimate of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. If the sample is selected from a normal population or if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is sufficiently large, we can establish a confidence interval for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by considering the sampling distribution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.4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ingle Sample: Estimating the Mea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74154" y="578390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08426" y="1854962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Estimating the Mean </a:t>
            </a:r>
            <a:r>
              <a:rPr lang="en-ID" altLang="en-US" sz="3200" dirty="0"/>
              <a:t>(known </a:t>
            </a:r>
            <a:r>
              <a:rPr lang="el-GR" altLang="en-US" sz="3200" i="1" dirty="0"/>
              <a:t>σ</a:t>
            </a:r>
            <a:r>
              <a:rPr lang="en-ID" altLang="en-US" sz="3200" dirty="0"/>
              <a:t>)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ccording to the </a:t>
            </a:r>
            <a:r>
              <a:rPr lang="en-US" sz="2000" b="1" dirty="0">
                <a:solidFill>
                  <a:schemeClr val="tx1"/>
                </a:solidFill>
              </a:rPr>
              <a:t>Central Limit Theorem</a:t>
            </a:r>
            <a:r>
              <a:rPr lang="en-US" sz="2000" dirty="0">
                <a:solidFill>
                  <a:schemeClr val="tx1"/>
                </a:solidFill>
              </a:rPr>
              <a:t>, we can expect the sampling distribution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to be approximately normally distributed with mean and standard deviation given by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.4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ingle Sample: Estimating the Mean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05350" y="3206750"/>
            <a:ext cx="4438650" cy="2026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3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02593"/>
              </p:ext>
            </p:extLst>
          </p:nvPr>
        </p:nvGraphicFramePr>
        <p:xfrm>
          <a:off x="779463" y="1718810"/>
          <a:ext cx="29035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612800" imgH="266400" progId="Equation.DSMT4">
                  <p:embed/>
                </p:oleObj>
              </mc:Choice>
              <mc:Fallback>
                <p:oleObj name="Equation" r:id="rId4" imgW="16128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718810"/>
                        <a:ext cx="29035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1438" y="2495550"/>
            <a:ext cx="90725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Writing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l-GR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/2  </a:t>
            </a:r>
            <a:r>
              <a:rPr lang="en-US" sz="2000" dirty="0">
                <a:solidFill>
                  <a:schemeClr val="tx1"/>
                </a:solidFill>
              </a:rPr>
              <a:t>for the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2000" dirty="0">
                <a:solidFill>
                  <a:schemeClr val="tx1"/>
                </a:solidFill>
              </a:rPr>
              <a:t>-value above which we find an area of </a:t>
            </a:r>
            <a:r>
              <a:rPr lang="el-G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dirty="0">
                <a:solidFill>
                  <a:schemeClr val="tx1"/>
                </a:solidFill>
              </a:rPr>
              <a:t>/2, we can see from the figure below, that</a:t>
            </a:r>
            <a:endParaRPr lang="en-US" sz="2000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49300" y="3284538"/>
          <a:ext cx="2994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663560" imgH="279360" progId="Equation.DSMT4">
                  <p:embed/>
                </p:oleObj>
              </mc:Choice>
              <mc:Fallback>
                <p:oleObj name="Equation" r:id="rId6" imgW="16635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284538"/>
                        <a:ext cx="2994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44759"/>
              </p:ext>
            </p:extLst>
          </p:nvPr>
        </p:nvGraphicFramePr>
        <p:xfrm>
          <a:off x="1424490" y="3813292"/>
          <a:ext cx="1257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698400" imgH="469800" progId="Equation.DSMT4">
                  <p:embed/>
                </p:oleObj>
              </mc:Choice>
              <mc:Fallback>
                <p:oleObj name="Equation" r:id="rId8" imgW="698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490" y="3813292"/>
                        <a:ext cx="1257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3164"/>
              </p:ext>
            </p:extLst>
          </p:nvPr>
        </p:nvGraphicFramePr>
        <p:xfrm>
          <a:off x="749300" y="4689140"/>
          <a:ext cx="35655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981080" imgH="507960" progId="Equation.DSMT4">
                  <p:embed/>
                </p:oleObj>
              </mc:Choice>
              <mc:Fallback>
                <p:oleObj name="Equation" r:id="rId10" imgW="19810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689140"/>
                        <a:ext cx="35655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92211"/>
              </p:ext>
            </p:extLst>
          </p:nvPr>
        </p:nvGraphicFramePr>
        <p:xfrm>
          <a:off x="786292" y="5681723"/>
          <a:ext cx="47085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616120" imgH="457200" progId="Equation.DSMT4">
                  <p:embed/>
                </p:oleObj>
              </mc:Choice>
              <mc:Fallback>
                <p:oleObj name="Equation" r:id="rId12" imgW="26161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92" y="5681723"/>
                        <a:ext cx="47085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31138F80-ABD8-407B-9382-2C18CECF1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64" y="4044315"/>
            <a:ext cx="1026686" cy="32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ID" sz="2000" dirty="0">
                <a:solidFill>
                  <a:schemeClr val="tx1"/>
                </a:solidFill>
              </a:rPr>
              <a:t>where</a:t>
            </a:r>
            <a:endParaRPr lang="en-US" sz="2000" baseline="-25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9" grpId="0" build="p"/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Estimating the Mean </a:t>
            </a:r>
            <a:r>
              <a:rPr lang="en-ID" altLang="en-US" sz="3200" dirty="0"/>
              <a:t>(known </a:t>
            </a:r>
            <a:r>
              <a:rPr lang="el-GR" altLang="en-US" sz="3200" i="1" dirty="0"/>
              <a:t>σ</a:t>
            </a:r>
            <a:r>
              <a:rPr lang="en-ID" altLang="en-US" sz="3200" dirty="0"/>
              <a:t>)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We now calculate the (1–</a:t>
            </a:r>
            <a:r>
              <a:rPr lang="el-G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dirty="0">
                <a:solidFill>
                  <a:schemeClr val="tx1"/>
                </a:solidFill>
              </a:rPr>
              <a:t>)100% confidence interval  of the mean of a random sample of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selected from a population whose varia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is known by the resulting formula.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9.4</a:t>
            </a: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Single Sample: Estimating the Mean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05350" y="4469710"/>
            <a:ext cx="4438650" cy="2026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36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85717"/>
              </p:ext>
            </p:extLst>
          </p:nvPr>
        </p:nvGraphicFramePr>
        <p:xfrm>
          <a:off x="749300" y="2969584"/>
          <a:ext cx="3290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828800" imgH="419040" progId="Equation.DSMT4">
                  <p:embed/>
                </p:oleObj>
              </mc:Choice>
              <mc:Fallback>
                <p:oleObj name="Equation" r:id="rId4" imgW="18288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69584"/>
                        <a:ext cx="32908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71438" y="2184400"/>
            <a:ext cx="9072562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the mean of a random sample of siz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from a population with known varia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, a (1–</a:t>
            </a:r>
            <a:r>
              <a:rPr lang="el-G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dirty="0">
                <a:solidFill>
                  <a:schemeClr val="tx1"/>
                </a:solidFill>
              </a:rPr>
              <a:t>)100% confidence interval for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is given by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82344" y="2139950"/>
            <a:ext cx="8964000" cy="20891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378460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ere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l-GR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baseline="-25000" dirty="0">
                <a:solidFill>
                  <a:schemeClr val="tx1"/>
                </a:solidFill>
              </a:rPr>
              <a:t>/2 </a:t>
            </a:r>
            <a:r>
              <a:rPr lang="en-US" sz="2000" dirty="0">
                <a:solidFill>
                  <a:schemeClr val="tx1"/>
                </a:solidFill>
              </a:rPr>
              <a:t>is the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2000" dirty="0">
                <a:solidFill>
                  <a:schemeClr val="tx1"/>
                </a:solidFill>
              </a:rPr>
              <a:t>-value leaving an area of </a:t>
            </a:r>
            <a:r>
              <a:rPr lang="el-GR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dirty="0">
                <a:solidFill>
                  <a:schemeClr val="tx1"/>
                </a:solidFill>
              </a:rPr>
              <a:t>/2 to the right.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710656" y="5216180"/>
            <a:ext cx="36957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 case of </a:t>
            </a:r>
            <a:r>
              <a:rPr lang="el-GR" sz="1600" b="1" i="1" dirty="0">
                <a:solidFill>
                  <a:schemeClr val="tx1"/>
                </a:solidFill>
              </a:rPr>
              <a:t>σ</a:t>
            </a:r>
            <a:r>
              <a:rPr lang="en-US" sz="1600" b="1" dirty="0">
                <a:solidFill>
                  <a:schemeClr val="tx1"/>
                </a:solidFill>
              </a:rPr>
              <a:t> know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F1D72B32-2716-4059-AF57-B34A417E39BB}"/>
              </a:ext>
            </a:extLst>
          </p:cNvPr>
          <p:cNvSpPr txBox="1"/>
          <p:nvPr/>
        </p:nvSpPr>
        <p:spPr>
          <a:xfrm>
            <a:off x="591027" y="1909463"/>
            <a:ext cx="39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_</a:t>
            </a:r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xmlns="" id="{478671F7-8531-4252-B2DD-01D630563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76274"/>
              </p:ext>
            </p:extLst>
          </p:nvPr>
        </p:nvGraphicFramePr>
        <p:xfrm>
          <a:off x="609728" y="5915070"/>
          <a:ext cx="304776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031840" imgH="419040" progId="Equation.DSMT4">
                  <p:embed/>
                </p:oleObj>
              </mc:Choice>
              <mc:Fallback>
                <p:oleObj name="Equation" r:id="rId6" imgW="2031840" imgH="419040" progId="Equation.DSMT4">
                  <p:embed/>
                  <p:pic>
                    <p:nvPicPr>
                      <p:cNvPr id="2836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28" y="5915070"/>
                        <a:ext cx="304776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 build="p"/>
      <p:bldP spid="11" grpId="0" animBg="1"/>
      <p:bldP spid="12" grpId="0" build="p"/>
      <p:bldP spid="13" grpId="0" build="p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741</TotalTime>
  <Words>802</Words>
  <Application>Microsoft Office PowerPoint</Application>
  <PresentationFormat>On-screen Show (4:3)</PresentationFormat>
  <Paragraphs>7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Book Antiqua</vt:lpstr>
      <vt:lpstr>Symbol</vt:lpstr>
      <vt:lpstr>Times New Roman</vt:lpstr>
      <vt:lpstr>Verdana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lenovo</cp:lastModifiedBy>
  <cp:revision>2938</cp:revision>
  <dcterms:created xsi:type="dcterms:W3CDTF">2009-05-04T03:18:57Z</dcterms:created>
  <dcterms:modified xsi:type="dcterms:W3CDTF">2023-01-04T16:59:17Z</dcterms:modified>
</cp:coreProperties>
</file>